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1C4954F-BDA8-971B-3B32-8E32AE7136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8D75D69-2AC7-2FDA-B29D-36A0B3E8B36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1B1CD127-0508-3E9A-3A60-AA4BA348F07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D9276CBA-693D-916E-68F2-98C44462FE7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1E8326A0-9BD2-2878-46D0-0EE3CEEBEB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0F0DED4-95B6-6875-44CF-D36A64C55F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D7BF3267-5BD8-4300-A29A-EF8E50109D0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DDF348E-7813-A2B8-C001-A5D2DC147F9C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399AEEC0-F6CE-8D3D-17CB-ACC3AF3D139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F722BF5-D74E-AB38-C906-151806DDAD0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54CF6AB-976A-4BD8-7960-9DB0ACACB7E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9F5B1AA-2FFA-B963-60A7-8212B14A69C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4BDC860-487B-FAF9-2660-8163A0A827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50A965A6-1476-DD32-C853-EF0FFF99D3B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DF55346-2C17-BEDE-5680-A6AE84833F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1E82BD9E-2924-D354-F96E-E2959103C6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14AD96E-E50C-993E-3AD5-AF298BF1FD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82AD3-5861-4170-B529-8775C044829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984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6420E89-CE48-0B19-A2BF-0EB34BCDB9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5C04C24-3731-3615-653D-CFE76E62D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70037B6-8449-9B6B-AB7E-3CCEA7DA4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B04D1-C278-4332-ACB3-9A7A44281BC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991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646A398-ADDE-2590-1651-B383D01600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2EE96F8-3F14-5E0D-95D0-298222D581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258AC2B-1923-D871-5E06-1A67F0C5F7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F1FEAA-7F73-4D55-853F-8117D8807B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595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ED96BAB-222C-CA6D-26E8-2F09D8F77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09BC64C-021D-4049-C799-857F9EFAD5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FFB0D49-7DA0-BC36-3E08-7A55297717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192793-8A81-448F-A7A9-B445076C78D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669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DA6C24A-0D0A-DD6C-25D1-A34E0610F6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74B540B-229E-B42F-38DA-FF9F93F74E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9CCC4F2-C798-3D40-7180-C738F2CA34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8C694E-639A-41C1-A388-ABFC9358360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671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74C9155-1B97-2D40-B96F-ED7BA50ABB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41C293D-31F3-299B-F285-356157F0E7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36170D0-9633-45B9-3140-AE80401E89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AAC7AA-F6B3-42E1-ADBB-9558E1C048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199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746AC0E-1763-F6B1-DEA4-2AB4B4DB61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5EDB3325-6805-6993-31BD-0F22635D97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1C136ED-7BE1-C5F0-C850-466CC63AA5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EDE2A-D874-4F1F-8F2E-C907CDA994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972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B6700B6-1377-AD76-413E-AF651F11B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DB669265-30D9-B857-F593-21F2A4B2F2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287C13B-3260-BB47-2C9B-B12E70FCF0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3B328A-9CAF-48B3-85BF-845BE75C09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660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EB12984-908D-21E8-2A23-055494AFA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AAD6F4F-7398-D5A0-3A13-DC04B3B32E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67B2AB5-83B6-560A-7BFE-C808AF048F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FBF7D-E3CB-417C-97C8-73189FEB8A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17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52A4EB2-8F5D-C5CA-9937-469BD9E55C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F2277F8-8FA9-7839-AE35-0E1C3AE02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939F26D-42E8-3576-3906-BC61232E3C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EC09CA-4635-405F-8386-595AB7CF23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97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59F0AFB-9A8B-6AB3-069A-6E19B7E42F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74712C0-6880-6B2C-13E7-2C25394AEF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CE82A22-60CF-9866-E471-612DD7D912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F180FC-B3F7-483B-A327-2202F22621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961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018E4B2A-C1D9-5848-2044-26200FD0060B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C81298D5-4CEB-7209-F8D9-5243754DB7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CCCFC493-CDB3-5B58-0044-AF799730CB5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E8D31B3C-5C09-02A9-5BCE-F3BC477AD01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52166EDB-5F2B-637A-9CC9-143CE3C34B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FB97071-44FD-9A00-74A1-079669F3BCB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90BE3730-A9C2-503C-B10E-90E78B10BF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8CEA15B2-0EA4-BA18-7D93-65B08B5C8D0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ED44ADB9-9D49-BDB3-4792-8399E3FAC52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F58CF525-A689-EFAA-8E60-58261F3FA0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C6B4C81-60BC-4C0C-A0DC-7EF133DE0DB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D7731CD9-3FDE-7EB9-4233-F2ECE79F82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8" Type="http://schemas.openxmlformats.org/officeDocument/2006/relationships/image" Target="../media/image1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hyperlink" Target="../&#31532;2&#31456;.ppt#27. PowerPoint &#28436;&#31034;&#25991;&#31295;" TargetMode="External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490CD44-C76A-D6C2-5737-7EF3977B9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0DA5349-D312-4E1D-BD0C-1891127BD881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057C8FF7-A18E-A0AA-8616-01CCCAC58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312661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2140A305-994E-2CFF-1F3E-4B5F8A46F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727075"/>
            <a:ext cx="8640763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空气在压气机中绝热压缩升压升温后导入换热器排走部分热量，再进入喷管膨胀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喷管出口截面积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032 4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气体流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f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300 m/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已知压气机耗功率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710 kW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问换热器中空气散失的热量。</a:t>
            </a:r>
          </a:p>
        </p:txBody>
      </p:sp>
      <p:pic>
        <p:nvPicPr>
          <p:cNvPr id="2053" name="Picture 5">
            <a:extLst>
              <a:ext uri="{FF2B5EF4-FFF2-40B4-BE49-F238E27FC236}">
                <a16:creationId xmlns:a16="http://schemas.microsoft.com/office/drawing/2014/main" id="{FBCEE4D6-D687-4B90-42E5-6B85CB121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3143250"/>
            <a:ext cx="62642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CDDD8E4-5DB1-32E9-7D6F-69F350B3E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A5D03FB3-9921-DE34-AAA8-67F529EEA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7587261-9F33-42B1-8811-2142940953E3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0AAD1D84-F5D1-F084-EC4D-FA0AF2537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15668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444307" progId="Equation.DSMT4">
                  <p:embed/>
                </p:oleObj>
              </mc:Choice>
              <mc:Fallback>
                <p:oleObj name="Equation" r:id="rId2" imgW="62203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15668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>
            <a:extLst>
              <a:ext uri="{FF2B5EF4-FFF2-40B4-BE49-F238E27FC236}">
                <a16:creationId xmlns:a16="http://schemas.microsoft.com/office/drawing/2014/main" id="{715F55B0-A62C-B845-DE24-C578BB66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FE060033-C30B-E345-8696-6D7F88986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990850"/>
            <a:ext cx="260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V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列能量方程</a:t>
            </a: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04E3D83E-163A-B297-2F3E-CDDBD2C3D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7322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入：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B8A3E048-8915-2828-F9AD-C4B8B8C33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3486150"/>
          <a:ext cx="32940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86150"/>
                        <a:ext cx="32940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CA9461CB-809E-8802-D9D2-A45A4CC6E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62597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：</a:t>
            </a:r>
          </a:p>
        </p:txBody>
      </p:sp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AF558CDA-6E33-FA36-E9C1-9781723A6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349750"/>
          <a:ext cx="34686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431613" progId="Equation.DSMT4">
                  <p:embed/>
                </p:oleObj>
              </mc:Choice>
              <mc:Fallback>
                <p:oleObj name="Equation" r:id="rId6" imgW="1548728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349750"/>
                        <a:ext cx="34686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>
            <a:extLst>
              <a:ext uri="{FF2B5EF4-FFF2-40B4-BE49-F238E27FC236}">
                <a16:creationId xmlns:a16="http://schemas.microsoft.com/office/drawing/2014/main" id="{7BC65DB4-B4EF-1733-A9C2-FD5FD182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1493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增：</a:t>
            </a:r>
            <a:r>
              <a:rPr kumimoji="1" lang="zh-CN" altLang="en-US" sz="280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93ACD175-93B5-72AC-83D4-014828272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692150"/>
          <a:ext cx="1584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508000" progId="Equation.DSMT4">
                  <p:embed/>
                </p:oleObj>
              </mc:Choice>
              <mc:Fallback>
                <p:oleObj name="Equation" r:id="rId8" imgW="7366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92150"/>
                        <a:ext cx="1584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0CC6DD43-8CA7-6EC0-083B-9690C61B9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89138"/>
          <a:ext cx="6448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600" imgH="457200" progId="Equation.DSMT4">
                  <p:embed/>
                </p:oleObj>
              </mc:Choice>
              <mc:Fallback>
                <p:oleObj name="Equation" r:id="rId10" imgW="3149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6448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15">
            <a:extLst>
              <a:ext uri="{FF2B5EF4-FFF2-40B4-BE49-F238E27FC236}">
                <a16:creationId xmlns:a16="http://schemas.microsoft.com/office/drawing/2014/main" id="{D0B0A549-18BF-E1D2-2449-F88F6AF3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60350"/>
            <a:ext cx="38957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1FA56689-9535-E6A7-06D4-EAE8E911B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5734050"/>
          <a:ext cx="68373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100" imgH="431800" progId="Equation.DSMT4">
                  <p:embed/>
                </p:oleObj>
              </mc:Choice>
              <mc:Fallback>
                <p:oleObj name="Equation" r:id="rId13" imgW="33401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734050"/>
                        <a:ext cx="68373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FA23D9E-7FC3-41A2-790D-08E64B8FE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358227C-2DA1-A4D8-65A1-42B6829A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3" name="AutoShape 1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EA61E26-9C47-E371-710B-C0FAC4BD0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AutoShape 2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91BA102-F3A7-C6A6-F477-E63C6F0DF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 autoUpdateAnimBg="0"/>
      <p:bldP spid="3078" grpId="0" build="p" autoUpdateAnimBg="0"/>
      <p:bldP spid="3079" grpId="0" build="p" autoUpdateAnimBg="0"/>
      <p:bldP spid="3081" grpId="0" build="p" autoUpdateAnimBg="0"/>
      <p:bldP spid="308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9" name="Text Box 23">
            <a:extLst>
              <a:ext uri="{FF2B5EF4-FFF2-40B4-BE49-F238E27FC236}">
                <a16:creationId xmlns:a16="http://schemas.microsoft.com/office/drawing/2014/main" id="{6A967BCC-69E0-7FAB-321A-079B5C82A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1454150"/>
            <a:ext cx="64135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7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5123" name="灯片编号占位符 3">
            <a:extLst>
              <a:ext uri="{FF2B5EF4-FFF2-40B4-BE49-F238E27FC236}">
                <a16:creationId xmlns:a16="http://schemas.microsoft.com/office/drawing/2014/main" id="{CACF6BC3-C8B9-7B56-4462-7B98C253C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88E2EA7-2172-46A8-9CB1-6C67EB4220FD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657BF644-356E-C80A-F58C-8EBE69826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481263"/>
          <a:ext cx="1004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228501" progId="Equation.DSMT4">
                  <p:embed/>
                </p:oleObj>
              </mc:Choice>
              <mc:Fallback>
                <p:oleObj name="Equation" r:id="rId2" imgW="482391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81263"/>
                        <a:ext cx="10048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650535B2-A186-039E-D25C-125148CC6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138488"/>
          <a:ext cx="72739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700" imgH="419100" progId="Equation.DSMT4">
                  <p:embed/>
                </p:oleObj>
              </mc:Choice>
              <mc:Fallback>
                <p:oleObj name="Equation" r:id="rId4" imgW="3695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38488"/>
                        <a:ext cx="72739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0641C03A-B599-EC7F-6679-E79304127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41875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据稳定流动能量方程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78191FBE-42A4-58EF-1BAA-21E5D2880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5329238"/>
          <a:ext cx="57610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329238"/>
                        <a:ext cx="57610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>
            <a:extLst>
              <a:ext uri="{FF2B5EF4-FFF2-40B4-BE49-F238E27FC236}">
                <a16:creationId xmlns:a16="http://schemas.microsoft.com/office/drawing/2014/main" id="{D69B740B-44EB-247B-9041-1AAE25025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267450"/>
            <a:ext cx="188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黑 箱 技 术</a:t>
            </a:r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70986371-7795-361F-468D-A88A38654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182563"/>
          <a:ext cx="68373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100" imgH="431800" progId="Equation.DSMT4">
                  <p:embed/>
                </p:oleObj>
              </mc:Choice>
              <mc:Fallback>
                <p:oleObj name="Equation" r:id="rId8" imgW="3340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82563"/>
                        <a:ext cx="68373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>
            <a:extLst>
              <a:ext uri="{FF2B5EF4-FFF2-40B4-BE49-F238E27FC236}">
                <a16:creationId xmlns:a16="http://schemas.microsoft.com/office/drawing/2014/main" id="{D4852D0D-59D0-4591-48EE-DDE007BDF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7138"/>
            <a:ext cx="160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题义，</a:t>
            </a:r>
          </a:p>
        </p:txBody>
      </p:sp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00CC5C13-3C07-3BF4-2668-6FD18BDB5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500313"/>
          <a:ext cx="792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00313"/>
                        <a:ext cx="792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2940D7C4-B315-117A-7165-C1CE54C53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2428875"/>
          <a:ext cx="857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28501" progId="Equation.DSMT4">
                  <p:embed/>
                </p:oleObj>
              </mc:Choice>
              <mc:Fallback>
                <p:oleObj name="Equation" r:id="rId12" imgW="431613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428875"/>
                        <a:ext cx="857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>
            <a:extLst>
              <a:ext uri="{FF2B5EF4-FFF2-40B4-BE49-F238E27FC236}">
                <a16:creationId xmlns:a16="http://schemas.microsoft.com/office/drawing/2014/main" id="{0E7B0ECB-C735-41C3-E20B-A09B9E28D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121443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忽略位能差　</a:t>
            </a:r>
          </a:p>
        </p:txBody>
      </p:sp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F6C4B491-4EE2-2229-93B3-178726254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75113"/>
          <a:ext cx="15843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5113"/>
                        <a:ext cx="15843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FAB525BB-654F-C82C-C096-6A9E68655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214438"/>
          <a:ext cx="9350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00" imgH="228600" progId="Equation.DSMT4">
                  <p:embed/>
                </p:oleObj>
              </mc:Choice>
              <mc:Fallback>
                <p:oleObj name="Equation" r:id="rId16" imgW="419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214438"/>
                        <a:ext cx="9350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2" name="Picture 16">
            <a:extLst>
              <a:ext uri="{FF2B5EF4-FFF2-40B4-BE49-F238E27FC236}">
                <a16:creationId xmlns:a16="http://schemas.microsoft.com/office/drawing/2014/main" id="{77B9D448-412B-AADE-CF98-DE18070A5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143000"/>
            <a:ext cx="36798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3" name="Text Box 17">
            <a:extLst>
              <a:ext uri="{FF2B5EF4-FFF2-40B4-BE49-F238E27FC236}">
                <a16:creationId xmlns:a16="http://schemas.microsoft.com/office/drawing/2014/main" id="{8F1C049A-593A-4578-0247-806F4454E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2372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9" action="ppaction://hlinkpres?slideindex=27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5138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610CEDC-294A-4FB2-4B91-C1E81203B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9" name="AutoShape 1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8830FCA-57A9-4153-11CE-AD5A1FF12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0" name="AutoShape 2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157AB80-5566-5036-87C8-0BC8E3A87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1" name="AutoShape 2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A8C96B8-B33C-D941-B7A3-4C6C0AD65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C0153D42-1A47-DC1A-1BCE-BA4639EF1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1828800"/>
            <a:ext cx="332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但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均未知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78" dur="20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9" grpId="0"/>
      <p:bldP spid="4102" grpId="0" build="p" autoUpdateAnimBg="0"/>
      <p:bldP spid="4104" grpId="0" build="p" autoUpdateAnimBg="0"/>
      <p:bldP spid="4104" grpId="1" build="allAtOnce"/>
      <p:bldP spid="4106" grpId="0" build="p" autoUpdateAnimBg="0"/>
      <p:bldP spid="4109" grpId="0"/>
      <p:bldP spid="4113" grpId="0"/>
      <p:bldP spid="4118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90</TotalTime>
  <Words>111</Words>
  <Application>Microsoft Office PowerPoint</Application>
  <PresentationFormat>全屏显示(4:3)</PresentationFormat>
  <Paragraphs>17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6</cp:revision>
  <dcterms:created xsi:type="dcterms:W3CDTF">1601-01-01T00:00:00Z</dcterms:created>
  <dcterms:modified xsi:type="dcterms:W3CDTF">2025-08-24T16:59:54Z</dcterms:modified>
</cp:coreProperties>
</file>